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465" r:id="rId2"/>
    <p:sldId id="464" r:id="rId3"/>
    <p:sldId id="487" r:id="rId4"/>
    <p:sldId id="488" r:id="rId5"/>
    <p:sldId id="489" r:id="rId6"/>
    <p:sldId id="490" r:id="rId7"/>
    <p:sldId id="491" r:id="rId8"/>
    <p:sldId id="496" r:id="rId9"/>
    <p:sldId id="492" r:id="rId10"/>
    <p:sldId id="493" r:id="rId11"/>
    <p:sldId id="494" r:id="rId12"/>
    <p:sldId id="495" r:id="rId13"/>
  </p:sldIdLst>
  <p:sldSz cx="9144000" cy="6858000" type="screen4x3"/>
  <p:notesSz cx="7099300" cy="10234613"/>
  <p:defaultTextStyle>
    <a:defPPr>
      <a:defRPr lang="es"/>
    </a:defPPr>
    <a:lvl1pPr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006699"/>
    <a:srgbClr val="0066CC"/>
    <a:srgbClr val="006600"/>
    <a:srgbClr val="000099"/>
    <a:srgbClr val="FF0000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130" autoAdjust="0"/>
    <p:restoredTop sz="94660" autoAdjust="0"/>
  </p:normalViewPr>
  <p:slideViewPr>
    <p:cSldViewPr>
      <p:cViewPr varScale="1">
        <p:scale>
          <a:sx n="63" d="100"/>
          <a:sy n="63" d="100"/>
        </p:scale>
        <p:origin x="1212" y="6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9056B8FF-75DA-4421-AD2E-1B693690782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481766B1-E0F9-47C8-9A5C-DBC80BBA4FE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CEB8B757-772F-47D6-9FF3-041F563229C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FA3D4396-157E-48CB-B5A9-EE53FB33730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628B209A-13EF-4EF0-B901-38826282A0F3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1026">
            <a:extLst>
              <a:ext uri="{FF2B5EF4-FFF2-40B4-BE49-F238E27FC236}">
                <a16:creationId xmlns:a16="http://schemas.microsoft.com/office/drawing/2014/main" id="{8DD1B0E2-E2EA-42AA-9FB9-2CAEC09C5A2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59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59" name="Rectangle 1027">
            <a:extLst>
              <a:ext uri="{FF2B5EF4-FFF2-40B4-BE49-F238E27FC236}">
                <a16:creationId xmlns:a16="http://schemas.microsoft.com/office/drawing/2014/main" id="{F50AD1D0-695D-4F49-89FF-5AC0660FE1D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559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14340" name="Rectangle 1028">
            <a:extLst>
              <a:ext uri="{FF2B5EF4-FFF2-40B4-BE49-F238E27FC236}">
                <a16:creationId xmlns:a16="http://schemas.microsoft.com/office/drawing/2014/main" id="{6509F99E-1F9E-4C8A-BE02-7DC6A6B8909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7750" y="790575"/>
            <a:ext cx="5057775" cy="3792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9861" name="Rectangle 1029">
            <a:extLst>
              <a:ext uri="{FF2B5EF4-FFF2-40B4-BE49-F238E27FC236}">
                <a16:creationId xmlns:a16="http://schemas.microsoft.com/office/drawing/2014/main" id="{BF966DD5-9A36-408C-9345-5ABE648C37A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200" y="4900613"/>
            <a:ext cx="5224463" cy="458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noProof="0"/>
              <a:t>Haga clic para modificar el estilo de texto del patrón</a:t>
            </a:r>
          </a:p>
          <a:p>
            <a:pPr lvl="1"/>
            <a:r>
              <a:rPr lang="es-ES" altLang="es-ES" noProof="0"/>
              <a:t>Segundo nivel</a:t>
            </a:r>
          </a:p>
          <a:p>
            <a:pPr lvl="2"/>
            <a:r>
              <a:rPr lang="es-ES" altLang="es-ES" noProof="0"/>
              <a:t>Tercer nivel</a:t>
            </a:r>
          </a:p>
          <a:p>
            <a:pPr lvl="3"/>
            <a:r>
              <a:rPr lang="es-ES" altLang="es-ES" noProof="0"/>
              <a:t>Cuarto nivel</a:t>
            </a:r>
          </a:p>
          <a:p>
            <a:pPr lvl="4"/>
            <a:r>
              <a:rPr lang="es-ES" altLang="es-ES" noProof="0"/>
              <a:t>Quinto nivel</a:t>
            </a:r>
          </a:p>
        </p:txBody>
      </p:sp>
      <p:sp>
        <p:nvSpPr>
          <p:cNvPr id="249862" name="Rectangle 1030">
            <a:extLst>
              <a:ext uri="{FF2B5EF4-FFF2-40B4-BE49-F238E27FC236}">
                <a16:creationId xmlns:a16="http://schemas.microsoft.com/office/drawing/2014/main" id="{401AA236-0970-4F76-B340-4DA171CDDDF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63" name="Rectangle 1031">
            <a:extLst>
              <a:ext uri="{FF2B5EF4-FFF2-40B4-BE49-F238E27FC236}">
                <a16:creationId xmlns:a16="http://schemas.microsoft.com/office/drawing/2014/main" id="{6A7494A4-AFE2-4085-AF32-2ABD7022D4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B227A244-634D-4E74-90D8-6C5243C5C41D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31">
            <a:extLst>
              <a:ext uri="{FF2B5EF4-FFF2-40B4-BE49-F238E27FC236}">
                <a16:creationId xmlns:a16="http://schemas.microsoft.com/office/drawing/2014/main" id="{684D27D3-4CDD-49DE-9A03-0BB3E64B3B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533935D-6531-4294-B4F9-1605CA215075}" type="slidenum">
              <a:rPr lang="en-US" altLang="es-ES"/>
              <a:pPr eaLnBrk="1" hangingPunct="1">
                <a:spcBef>
                  <a:spcPct val="0"/>
                </a:spcBef>
              </a:pPr>
              <a:t>1</a:t>
            </a:fld>
            <a:endParaRPr lang="en-US" altLang="es-ES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C269518E-3334-4FD4-B9B9-C3CC739CAC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4C8CD234-1E43-4E1E-8F13-833837A6C1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31">
            <a:extLst>
              <a:ext uri="{FF2B5EF4-FFF2-40B4-BE49-F238E27FC236}">
                <a16:creationId xmlns:a16="http://schemas.microsoft.com/office/drawing/2014/main" id="{89910A6A-3EAE-4D4F-BF5A-E07519EA9F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8BBDCC6-1D25-40A4-BACD-7A3C8FBF5CD1}" type="slidenum">
              <a:rPr lang="en-US" altLang="es-ES"/>
              <a:pPr eaLnBrk="1" hangingPunct="1">
                <a:spcBef>
                  <a:spcPct val="0"/>
                </a:spcBef>
              </a:pPr>
              <a:t>10</a:t>
            </a:fld>
            <a:endParaRPr lang="en-US" altLang="es-ES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68CC4307-126C-49F9-A895-3CFC3BC11C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0CE91731-CC7A-47D7-BACE-496CA3918B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31">
            <a:extLst>
              <a:ext uri="{FF2B5EF4-FFF2-40B4-BE49-F238E27FC236}">
                <a16:creationId xmlns:a16="http://schemas.microsoft.com/office/drawing/2014/main" id="{4B5DD201-B1FF-48C7-B9C7-391FC8F48E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5F8C63A-F88A-421F-A276-B5FDBA81820A}" type="slidenum">
              <a:rPr lang="en-US" altLang="es-ES"/>
              <a:pPr eaLnBrk="1" hangingPunct="1">
                <a:spcBef>
                  <a:spcPct val="0"/>
                </a:spcBef>
              </a:pPr>
              <a:t>11</a:t>
            </a:fld>
            <a:endParaRPr lang="en-US" altLang="es-ES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6AE60020-9957-4E13-95AE-0265C6D186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7350C4BF-FC76-4C92-9E43-8ADEC12141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31">
            <a:extLst>
              <a:ext uri="{FF2B5EF4-FFF2-40B4-BE49-F238E27FC236}">
                <a16:creationId xmlns:a16="http://schemas.microsoft.com/office/drawing/2014/main" id="{94D1B6FF-94A6-4FAC-9089-9551D79681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8D9E296-1278-4901-97E1-D286793DCFBF}" type="slidenum">
              <a:rPr lang="en-US" altLang="es-ES"/>
              <a:pPr eaLnBrk="1" hangingPunct="1">
                <a:spcBef>
                  <a:spcPct val="0"/>
                </a:spcBef>
              </a:pPr>
              <a:t>12</a:t>
            </a:fld>
            <a:endParaRPr lang="en-US" altLang="es-E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077D5AF6-4E34-4A97-B314-29F2582984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46BE26BB-0A68-4624-816B-DE344BE979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31">
            <a:extLst>
              <a:ext uri="{FF2B5EF4-FFF2-40B4-BE49-F238E27FC236}">
                <a16:creationId xmlns:a16="http://schemas.microsoft.com/office/drawing/2014/main" id="{AEEB136B-E8F6-4900-8D5B-0825C3299A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0619C6A-E5F6-46D0-8DF8-949A4E7EDE8B}" type="slidenum">
              <a:rPr lang="en-US" altLang="es-ES"/>
              <a:pPr eaLnBrk="1" hangingPunct="1">
                <a:spcBef>
                  <a:spcPct val="0"/>
                </a:spcBef>
              </a:pPr>
              <a:t>2</a:t>
            </a:fld>
            <a:endParaRPr lang="en-US" altLang="es-ES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FAF51381-A8F0-430E-A784-86BB5FDD8A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F170CA04-57D4-4390-9FE8-AD08C87853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31">
            <a:extLst>
              <a:ext uri="{FF2B5EF4-FFF2-40B4-BE49-F238E27FC236}">
                <a16:creationId xmlns:a16="http://schemas.microsoft.com/office/drawing/2014/main" id="{AC28A038-A88C-4CD9-8E02-E6153A72EC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AD7DB60-C5C8-4343-B50B-0B1D3D526396}" type="slidenum">
              <a:rPr lang="en-US" altLang="es-ES"/>
              <a:pPr eaLnBrk="1" hangingPunct="1">
                <a:spcBef>
                  <a:spcPct val="0"/>
                </a:spcBef>
              </a:pPr>
              <a:t>3</a:t>
            </a:fld>
            <a:endParaRPr lang="en-US" altLang="es-ES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12CC4195-DF97-4444-BB93-FEB5F76561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B27ED206-2A4B-4E06-A56A-5A06F7E20E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31">
            <a:extLst>
              <a:ext uri="{FF2B5EF4-FFF2-40B4-BE49-F238E27FC236}">
                <a16:creationId xmlns:a16="http://schemas.microsoft.com/office/drawing/2014/main" id="{1013137F-7ACD-48DA-B7CA-D8FA9FC4C9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9DAA0D4-6989-40A9-8782-0E54EFB024C1}" type="slidenum">
              <a:rPr lang="en-US" altLang="es-ES"/>
              <a:pPr eaLnBrk="1" hangingPunct="1">
                <a:spcBef>
                  <a:spcPct val="0"/>
                </a:spcBef>
              </a:pPr>
              <a:t>4</a:t>
            </a:fld>
            <a:endParaRPr lang="en-US" altLang="es-ES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726BD067-3852-44CF-B193-89F1BA8A30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EFE235C0-03C9-42CE-9B0F-1FAB055D35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31">
            <a:extLst>
              <a:ext uri="{FF2B5EF4-FFF2-40B4-BE49-F238E27FC236}">
                <a16:creationId xmlns:a16="http://schemas.microsoft.com/office/drawing/2014/main" id="{8F2CC7C3-7DAE-4176-A67F-F19F3B568A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9F1A02F-8CAF-449E-99A7-FFC9E0F1633E}" type="slidenum">
              <a:rPr lang="en-US" altLang="es-ES"/>
              <a:pPr eaLnBrk="1" hangingPunct="1">
                <a:spcBef>
                  <a:spcPct val="0"/>
                </a:spcBef>
              </a:pPr>
              <a:t>5</a:t>
            </a:fld>
            <a:endParaRPr lang="en-US" altLang="es-ES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A388E201-474C-426C-B9E0-5E3D09D23B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CC0F795B-98AE-47AD-9274-94D3AAFAB2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31">
            <a:extLst>
              <a:ext uri="{FF2B5EF4-FFF2-40B4-BE49-F238E27FC236}">
                <a16:creationId xmlns:a16="http://schemas.microsoft.com/office/drawing/2014/main" id="{6B4BEF49-F687-4502-BDDD-4E1490F2FA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DDEA0A2-838B-4377-84E5-1422895302B7}" type="slidenum">
              <a:rPr lang="en-US" altLang="es-ES"/>
              <a:pPr eaLnBrk="1" hangingPunct="1">
                <a:spcBef>
                  <a:spcPct val="0"/>
                </a:spcBef>
              </a:pPr>
              <a:t>6</a:t>
            </a:fld>
            <a:endParaRPr lang="en-US" altLang="es-ES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EA3C5D39-613C-4375-9A47-BBFF2DE99A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1EE74A3A-621F-444A-940C-8A4B59D375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31">
            <a:extLst>
              <a:ext uri="{FF2B5EF4-FFF2-40B4-BE49-F238E27FC236}">
                <a16:creationId xmlns:a16="http://schemas.microsoft.com/office/drawing/2014/main" id="{C8D2F064-EEAE-44FD-AF13-836BAF52A5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1B7146-7AA2-4C08-8D02-EB561ABC5441}" type="slidenum">
              <a:rPr lang="en-US" altLang="es-ES"/>
              <a:pPr eaLnBrk="1" hangingPunct="1">
                <a:spcBef>
                  <a:spcPct val="0"/>
                </a:spcBef>
              </a:pPr>
              <a:t>7</a:t>
            </a:fld>
            <a:endParaRPr lang="en-US" altLang="es-ES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23B676CF-69AC-4022-849E-C0AAEC9949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B18738B8-F88D-46E4-9830-E00D559239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31">
            <a:extLst>
              <a:ext uri="{FF2B5EF4-FFF2-40B4-BE49-F238E27FC236}">
                <a16:creationId xmlns:a16="http://schemas.microsoft.com/office/drawing/2014/main" id="{6D755206-AA34-4EAE-A024-6DF485FEDF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BC89CF8-CE3C-4620-9972-CFE5C2EE3839}" type="slidenum">
              <a:rPr lang="en-US" altLang="es-ES"/>
              <a:pPr eaLnBrk="1" hangingPunct="1">
                <a:spcBef>
                  <a:spcPct val="0"/>
                </a:spcBef>
              </a:pPr>
              <a:t>8</a:t>
            </a:fld>
            <a:endParaRPr lang="en-US" altLang="es-ES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EFC841C6-CF02-47DF-A4AA-D0F5B95ECF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BCFE0B04-792A-4226-A42B-57F3732A61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31">
            <a:extLst>
              <a:ext uri="{FF2B5EF4-FFF2-40B4-BE49-F238E27FC236}">
                <a16:creationId xmlns:a16="http://schemas.microsoft.com/office/drawing/2014/main" id="{4A77F449-BC08-4788-9BF8-A7A50E2D19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A8C88A-170A-4FEE-971F-287CF7957C3D}" type="slidenum">
              <a:rPr lang="en-US" altLang="es-ES"/>
              <a:pPr eaLnBrk="1" hangingPunct="1">
                <a:spcBef>
                  <a:spcPct val="0"/>
                </a:spcBef>
              </a:pPr>
              <a:t>9</a:t>
            </a:fld>
            <a:endParaRPr lang="en-US" altLang="es-ES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256E4E9B-3B4B-4002-A72A-EECBB3E11F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E90916B3-BFA8-43F6-8C8B-ADB7500EAD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45587027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0082086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04254142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21267603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94598354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26719935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84012158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27959468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294765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271055213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49537193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capçalera_epseb">
            <a:extLst>
              <a:ext uri="{FF2B5EF4-FFF2-40B4-BE49-F238E27FC236}">
                <a16:creationId xmlns:a16="http://schemas.microsoft.com/office/drawing/2014/main" id="{F94EDCAA-64D0-4131-AA78-D3474CBC3EE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46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9">
            <a:extLst>
              <a:ext uri="{FF2B5EF4-FFF2-40B4-BE49-F238E27FC236}">
                <a16:creationId xmlns:a16="http://schemas.microsoft.com/office/drawing/2014/main" id="{9F04097E-F62C-427F-9F26-A9BC807C48B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549275"/>
            <a:ext cx="9144000" cy="0"/>
          </a:xfrm>
          <a:prstGeom prst="line">
            <a:avLst/>
          </a:prstGeom>
          <a:noFill/>
          <a:ln w="28575">
            <a:solidFill>
              <a:srgbClr val="BC2E1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BE5A1A75-BF04-43D3-B728-400C086EC9F9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28575">
            <a:solidFill>
              <a:srgbClr val="2E7CA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9" name="Text Box 11">
            <a:extLst>
              <a:ext uri="{FF2B5EF4-FFF2-40B4-BE49-F238E27FC236}">
                <a16:creationId xmlns:a16="http://schemas.microsoft.com/office/drawing/2014/main" id="{91433D45-750E-474B-A77D-B0F033BF200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549275"/>
            <a:ext cx="9144000" cy="457200"/>
          </a:xfrm>
          <a:prstGeom prst="rect">
            <a:avLst/>
          </a:prstGeom>
          <a:solidFill>
            <a:srgbClr val="2E7CA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n-US" altLang="es-ES" sz="2400">
              <a:cs typeface="Times New Roman" pitchFamily="18" charset="0"/>
            </a:endParaRPr>
          </a:p>
        </p:txBody>
      </p:sp>
      <p:sp>
        <p:nvSpPr>
          <p:cNvPr id="1031" name="Rectangle 8">
            <a:extLst>
              <a:ext uri="{FF2B5EF4-FFF2-40B4-BE49-F238E27FC236}">
                <a16:creationId xmlns:a16="http://schemas.microsoft.com/office/drawing/2014/main" id="{ECF298EA-343F-4CC5-BB09-DCB3ACA5E96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148263" y="121851"/>
            <a:ext cx="393197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ca-ES" altLang="es-ES" sz="1200" b="0" dirty="0" err="1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Grado</a:t>
            </a:r>
            <a:r>
              <a:rPr lang="ca-ES" altLang="es-ES" sz="1200" b="0" dirty="0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 en Arquitectura Técnica y </a:t>
            </a:r>
            <a:r>
              <a:rPr lang="ca-ES" altLang="es-ES" sz="1200" b="0" dirty="0" err="1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Edificación</a:t>
            </a:r>
            <a:endParaRPr lang="ca-ES" altLang="es-ES" sz="1800" b="0" dirty="0">
              <a:solidFill>
                <a:srgbClr val="BC2E16"/>
              </a:solidFill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86006E21-CEA3-465B-80B5-3DB0BD2802C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92121"/>
            <a:ext cx="9144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Asignatura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Estadística Aplicada (EA)	        </a:t>
            </a:r>
            <a:fld id="{20A9951D-0125-4175-9228-BAF9591C74C0}" type="slidenum">
              <a:rPr lang="ca-ES" altLang="es-ES" sz="1200" b="0" smtClean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‹Nº›</a:t>
            </a:fld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/12                         </a:t>
            </a: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Profesorado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Equipo </a:t>
            </a: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Docente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de EA</a:t>
            </a:r>
            <a:endParaRPr lang="es-ES" altLang="es-ES" sz="1800" b="0" dirty="0">
              <a:solidFill>
                <a:srgbClr val="2E7CAD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9">
            <a:extLst>
              <a:ext uri="{FF2B5EF4-FFF2-40B4-BE49-F238E27FC236}">
                <a16:creationId xmlns:a16="http://schemas.microsoft.com/office/drawing/2014/main" id="{D641DEDD-A72A-462A-97FD-856343AB2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412875"/>
            <a:ext cx="8424863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zh-MO" sz="4000" dirty="0">
                <a:solidFill>
                  <a:srgbClr val="006600"/>
                </a:solidFill>
                <a:ea typeface="PMingLiU" panose="02020500000000000000" pitchFamily="18" charset="-120"/>
              </a:rPr>
              <a:t>ESTADÍSTICA APLICADA</a:t>
            </a:r>
          </a:p>
          <a:p>
            <a:pPr algn="ctr" eaLnBrk="1" hangingPunct="1"/>
            <a:r>
              <a:rPr lang="es" altLang="zh-MO" sz="4000" dirty="0">
                <a:solidFill>
                  <a:srgbClr val="FF0000"/>
                </a:solidFill>
                <a:ea typeface="PMingLiU" panose="02020500000000000000" pitchFamily="18" charset="-120"/>
              </a:rPr>
              <a:t>Variables Aleatorias Discretas</a:t>
            </a:r>
            <a:endParaRPr lang="es-ES" altLang="zh-MO" sz="1600" dirty="0">
              <a:solidFill>
                <a:srgbClr val="FF0000"/>
              </a:solidFill>
              <a:ea typeface="PMingLiU" panose="02020500000000000000" pitchFamily="18" charset="-120"/>
            </a:endParaRPr>
          </a:p>
        </p:txBody>
      </p:sp>
      <p:pic>
        <p:nvPicPr>
          <p:cNvPr id="2051" name="Picture 18">
            <a:extLst>
              <a:ext uri="{FF2B5EF4-FFF2-40B4-BE49-F238E27FC236}">
                <a16:creationId xmlns:a16="http://schemas.microsoft.com/office/drawing/2014/main" id="{EF3629C0-DDF6-4145-933C-D03F65C702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3740150"/>
            <a:ext cx="3819525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:a16="http://schemas.microsoft.com/office/drawing/2014/main" id="{93DDCC78-E0BA-465C-AA22-0280B4B44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/>
              <a:t>Distribución de Poisson</a:t>
            </a:r>
          </a:p>
        </p:txBody>
      </p:sp>
      <p:sp>
        <p:nvSpPr>
          <p:cNvPr id="11267" name="Text Box 6">
            <a:extLst>
              <a:ext uri="{FF2B5EF4-FFF2-40B4-BE49-F238E27FC236}">
                <a16:creationId xmlns:a16="http://schemas.microsoft.com/office/drawing/2014/main" id="{50314020-7143-4974-A043-740E3EA59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38225"/>
            <a:ext cx="8964613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Experiencia de Poisson: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experimento aleatorio consistente en registrar la observación de un 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suceso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 puntual e independiente en un intervalo continuo de tiempo o de espacio (p.e.: llegada de un coche a un peaje, llegada de una petición a un servidor web, aparición de una quiebra en una estructura, ...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En una experiencia de Poisson, si llamamos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X = “número de ocurrencias en un intervalo determinado”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esta </a:t>
            </a:r>
            <a:r>
              <a:rPr lang="es-ES" altLang="es-ES" sz="2400" b="0" dirty="0" err="1">
                <a:solidFill>
                  <a:srgbClr val="000099"/>
                </a:solidFill>
                <a:cs typeface="Times New Roman" panose="02020603050405020304" pitchFamily="18" charset="0"/>
              </a:rPr>
              <a:t>v.a.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 sigue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 una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distribución de Poisson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de parámetro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λ</a:t>
            </a:r>
            <a:r>
              <a:rPr lang="es" altLang="es-ES" sz="2400" b="0" dirty="0">
                <a:solidFill>
                  <a:srgbClr val="000099"/>
                </a:solidFill>
                <a:cs typeface="Arial" panose="020B0604020202020204" pitchFamily="34" charset="0"/>
              </a:rPr>
              <a:t>, donde </a:t>
            </a:r>
            <a:r>
              <a:rPr lang="es" altLang="es-ES" sz="2400" b="0" dirty="0">
                <a:solidFill>
                  <a:srgbClr val="000099"/>
                </a:solidFill>
              </a:rPr>
              <a:t>λ es la </a:t>
            </a:r>
            <a:r>
              <a:rPr lang="es" altLang="es-ES" sz="2400" b="0" dirty="0">
                <a:solidFill>
                  <a:schemeClr val="tx1"/>
                </a:solidFill>
              </a:rPr>
              <a:t>media </a:t>
            </a:r>
            <a:r>
              <a:rPr lang="es" altLang="es-ES" sz="2400" b="0" dirty="0">
                <a:solidFill>
                  <a:srgbClr val="000099"/>
                </a:solidFill>
              </a:rPr>
              <a:t>de observaciones por unidad de tiempo, i.e.: </a:t>
            </a:r>
            <a:r>
              <a:rPr lang="es" altLang="es-ES" sz="2400" b="0" dirty="0">
                <a:solidFill>
                  <a:srgbClr val="FF0000"/>
                </a:solidFill>
              </a:rPr>
              <a:t>X ~ Poisson(λ) </a:t>
            </a:r>
            <a:r>
              <a:rPr lang="es" altLang="es-ES" sz="2400" b="0" dirty="0">
                <a:solidFill>
                  <a:srgbClr val="000099"/>
                </a:solidFill>
              </a:rPr>
              <a:t>(p.e.: número de coches que llegan a lo largo de 3 horas, número de clientes que llegan </a:t>
            </a:r>
            <a:r>
              <a:rPr lang="es-ES" altLang="es-ES" sz="2400" b="0" dirty="0">
                <a:solidFill>
                  <a:srgbClr val="000099"/>
                </a:solidFill>
              </a:rPr>
              <a:t>en una mañana, …)</a:t>
            </a: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Si X ~ Poisson( </a:t>
            </a:r>
            <a:r>
              <a:rPr lang="es" altLang="es-ES" sz="2400" b="0" dirty="0">
                <a:solidFill>
                  <a:srgbClr val="000099"/>
                </a:solidFill>
                <a:cs typeface="Arial" panose="020B0604020202020204" pitchFamily="34" charset="0"/>
              </a:rPr>
              <a:t>λ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) 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y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k es un natural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,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entonces:</a:t>
            </a: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1268" name="Text Box 8">
            <a:extLst>
              <a:ext uri="{FF2B5EF4-FFF2-40B4-BE49-F238E27FC236}">
                <a16:creationId xmlns:a16="http://schemas.microsoft.com/office/drawing/2014/main" id="{6A6C022D-B816-4DA9-B690-1AC70CFBC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165850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i="1">
                <a:solidFill>
                  <a:srgbClr val="000099"/>
                </a:solidFill>
              </a:rPr>
              <a:t>(Continúa)</a:t>
            </a:r>
          </a:p>
        </p:txBody>
      </p:sp>
      <p:graphicFrame>
        <p:nvGraphicFramePr>
          <p:cNvPr id="11269" name="Object 12">
            <a:extLst>
              <a:ext uri="{FF2B5EF4-FFF2-40B4-BE49-F238E27FC236}">
                <a16:creationId xmlns:a16="http://schemas.microsoft.com/office/drawing/2014/main" id="{A0B2DA77-21EF-4A7D-A038-BE9D53A56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5845175"/>
          <a:ext cx="24479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4" imgW="1269449" imgH="253890" progId="Equation.DSMT4">
                  <p:embed/>
                </p:oleObj>
              </mc:Choice>
              <mc:Fallback>
                <p:oleObj name="Equation" r:id="rId4" imgW="1269449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845175"/>
                        <a:ext cx="24479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4">
            <a:extLst>
              <a:ext uri="{FF2B5EF4-FFF2-40B4-BE49-F238E27FC236}">
                <a16:creationId xmlns:a16="http://schemas.microsoft.com/office/drawing/2014/main" id="{F8504A76-00E8-46E3-9F0E-FAD3057FC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713413"/>
          <a:ext cx="22526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6" imgW="1168400" imgH="419100" progId="Equation.DSMT4">
                  <p:embed/>
                </p:oleObj>
              </mc:Choice>
              <mc:Fallback>
                <p:oleObj name="Equation" r:id="rId6" imgW="11684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713413"/>
                        <a:ext cx="225266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id="{DFC1DC4D-AAE5-4D60-BA81-08843636D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/>
              <a:t>Distribución de Poisson</a:t>
            </a:r>
          </a:p>
        </p:txBody>
      </p:sp>
      <p:sp>
        <p:nvSpPr>
          <p:cNvPr id="12291" name="Text Box 7">
            <a:extLst>
              <a:ext uri="{FF2B5EF4-FFF2-40B4-BE49-F238E27FC236}">
                <a16:creationId xmlns:a16="http://schemas.microsoft.com/office/drawing/2014/main" id="{82AF8096-3501-4366-B9AD-7A50391C3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165850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i="1">
                <a:solidFill>
                  <a:srgbClr val="000099"/>
                </a:solidFill>
              </a:rPr>
              <a:t>(Continúa)</a:t>
            </a:r>
          </a:p>
        </p:txBody>
      </p:sp>
      <p:grpSp>
        <p:nvGrpSpPr>
          <p:cNvPr id="12292" name="Group 11">
            <a:extLst>
              <a:ext uri="{FF2B5EF4-FFF2-40B4-BE49-F238E27FC236}">
                <a16:creationId xmlns:a16="http://schemas.microsoft.com/office/drawing/2014/main" id="{362394C1-995E-4214-940B-52EA22EE0292}"/>
              </a:ext>
            </a:extLst>
          </p:cNvPr>
          <p:cNvGrpSpPr>
            <a:grpSpLocks/>
          </p:cNvGrpSpPr>
          <p:nvPr/>
        </p:nvGrpSpPr>
        <p:grpSpPr bwMode="auto">
          <a:xfrm>
            <a:off x="1474788" y="1052513"/>
            <a:ext cx="6192837" cy="5400675"/>
            <a:chOff x="295" y="503"/>
            <a:chExt cx="4317" cy="3765"/>
          </a:xfrm>
        </p:grpSpPr>
        <p:pic>
          <p:nvPicPr>
            <p:cNvPr id="12293" name="Picture 8">
              <a:extLst>
                <a:ext uri="{FF2B5EF4-FFF2-40B4-BE49-F238E27FC236}">
                  <a16:creationId xmlns:a16="http://schemas.microsoft.com/office/drawing/2014/main" id="{484BCADD-A68F-41F1-8DCA-07F463E819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503"/>
              <a:ext cx="4309" cy="3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94" name="Picture 9">
              <a:extLst>
                <a:ext uri="{FF2B5EF4-FFF2-40B4-BE49-F238E27FC236}">
                  <a16:creationId xmlns:a16="http://schemas.microsoft.com/office/drawing/2014/main" id="{B7D391A0-D34E-42E6-87A4-FC3811509B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" y="3926"/>
              <a:ext cx="4309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>
            <a:extLst>
              <a:ext uri="{FF2B5EF4-FFF2-40B4-BE49-F238E27FC236}">
                <a16:creationId xmlns:a16="http://schemas.microsoft.com/office/drawing/2014/main" id="{B49BDC4F-AC74-42B1-8767-ED3153D73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/>
              <a:t>Distribución de Poisson</a:t>
            </a:r>
          </a:p>
        </p:txBody>
      </p:sp>
      <p:sp>
        <p:nvSpPr>
          <p:cNvPr id="13315" name="Text Box 6">
            <a:extLst>
              <a:ext uri="{FF2B5EF4-FFF2-40B4-BE49-F238E27FC236}">
                <a16:creationId xmlns:a16="http://schemas.microsoft.com/office/drawing/2014/main" id="{AC242593-C543-4833-8278-B051D91BE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5688"/>
            <a:ext cx="87852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Aproximación de una v.a. Binomial por una </a:t>
            </a:r>
            <a:r>
              <a:rPr lang="es-ES" altLang="es-ES" sz="24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v.a.</a:t>
            </a:r>
            <a:r>
              <a:rPr lang="es-ES" altLang="es-ES" sz="2400" b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>
                <a:solidFill>
                  <a:srgbClr val="FF0000"/>
                </a:solidFill>
                <a:cs typeface="Times New Roman" panose="02020603050405020304" pitchFamily="18" charset="0"/>
              </a:rPr>
              <a:t>Poisson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Si n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∞ </a:t>
            </a:r>
            <a:r>
              <a:rPr lang="ca-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y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p  0, entonces: B(n, p) ≈ Poisson(n·p)</a:t>
            </a:r>
          </a:p>
        </p:txBody>
      </p:sp>
      <p:pic>
        <p:nvPicPr>
          <p:cNvPr id="13316" name="Picture 11">
            <a:extLst>
              <a:ext uri="{FF2B5EF4-FFF2-40B4-BE49-F238E27FC236}">
                <a16:creationId xmlns:a16="http://schemas.microsoft.com/office/drawing/2014/main" id="{F097319A-B1A4-4075-B970-12BCCB7045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2144713"/>
            <a:ext cx="2957512" cy="230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2">
            <a:extLst>
              <a:ext uri="{FF2B5EF4-FFF2-40B4-BE49-F238E27FC236}">
                <a16:creationId xmlns:a16="http://schemas.microsoft.com/office/drawing/2014/main" id="{6523BFA5-60D4-456B-81C8-75982B9E2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75" y="3079750"/>
            <a:ext cx="2973388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3">
            <a:extLst>
              <a:ext uri="{FF2B5EF4-FFF2-40B4-BE49-F238E27FC236}">
                <a16:creationId xmlns:a16="http://schemas.microsoft.com/office/drawing/2014/main" id="{D60D1B92-0010-4C08-8E65-1AE4B996F8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4149725"/>
            <a:ext cx="2962275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Line 14">
            <a:extLst>
              <a:ext uri="{FF2B5EF4-FFF2-40B4-BE49-F238E27FC236}">
                <a16:creationId xmlns:a16="http://schemas.microsoft.com/office/drawing/2014/main" id="{EA76CF07-31E4-4377-B379-EDB9F4C49645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4652963"/>
            <a:ext cx="4895850" cy="17287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3320" name="Text Box 15">
            <a:extLst>
              <a:ext uri="{FF2B5EF4-FFF2-40B4-BE49-F238E27FC236}">
                <a16:creationId xmlns:a16="http://schemas.microsoft.com/office/drawing/2014/main" id="{23F12F16-8170-4F18-96E6-A808BF7EE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5448300"/>
            <a:ext cx="1152525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800" b="0">
                <a:solidFill>
                  <a:srgbClr val="FF0000"/>
                </a:solidFill>
              </a:rPr>
              <a:t>n </a:t>
            </a:r>
            <a:r>
              <a:rPr lang="es" altLang="es-ES" sz="1800" b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es" altLang="es-ES" sz="2400" b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∞</a:t>
            </a:r>
          </a:p>
          <a:p>
            <a:pPr eaLnBrk="1" hangingPunct="1"/>
            <a:r>
              <a:rPr lang="es" altLang="es-ES" sz="1800" b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p  0</a:t>
            </a:r>
            <a:endParaRPr lang="es-ES" altLang="es-ES" sz="1800" b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06173F79-0FA4-45FD-80CB-CAF35AC18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/>
              <a:t>Variables Aleatorias</a:t>
            </a:r>
          </a:p>
        </p:txBody>
      </p:sp>
      <p:sp>
        <p:nvSpPr>
          <p:cNvPr id="3075" name="Text Box 7">
            <a:extLst>
              <a:ext uri="{FF2B5EF4-FFF2-40B4-BE49-F238E27FC236}">
                <a16:creationId xmlns:a16="http://schemas.microsoft.com/office/drawing/2014/main" id="{5CC4B5E1-00C8-45AF-9820-C8945BB24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90600"/>
            <a:ext cx="8785225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Una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variable aleatoria (v.a.)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es toda aplicación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X: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chemeClr val="tx1"/>
                </a:solidFill>
              </a:rPr>
              <a:t>Ω </a:t>
            </a:r>
            <a:r>
              <a:rPr lang="es" altLang="es-ES" sz="2400" b="0" dirty="0">
                <a:solidFill>
                  <a:schemeClr val="tx1"/>
                </a:solidFill>
                <a:sym typeface="Wingdings" panose="05000000000000000000" pitchFamily="2" charset="2"/>
              </a:rPr>
              <a:t> </a:t>
            </a:r>
            <a:r>
              <a:rPr lang="es" altLang="es-ES" sz="2400" b="0" dirty="0">
                <a:solidFill>
                  <a:schemeClr val="tx1"/>
                </a:solidFill>
              </a:rPr>
              <a:t>lR</a:t>
            </a:r>
            <a:r>
              <a:rPr lang="es" altLang="es-ES" dirty="0"/>
              <a:t>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que asigna un número real a cada 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suceso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 elemental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Si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X(</a:t>
            </a:r>
            <a:r>
              <a:rPr lang="es" altLang="es-ES" sz="2400" b="0" dirty="0">
                <a:solidFill>
                  <a:schemeClr val="tx1"/>
                </a:solidFill>
              </a:rPr>
              <a:t>Ω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)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es numerable se dice que X es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discreta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. Si </a:t>
            </a:r>
            <a:r>
              <a:rPr lang="es" altLang="es-ES" sz="2400" b="0" dirty="0">
                <a:solidFill>
                  <a:schemeClr val="tx1"/>
                </a:solidFill>
              </a:rPr>
              <a:t>X(Ω)</a:t>
            </a:r>
            <a:r>
              <a:rPr lang="es" altLang="es-ES" dirty="0"/>
              <a:t>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es no numerable se dice que X es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continua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chemeClr val="tx1"/>
                </a:solidFill>
              </a:rPr>
              <a:t>Ejemplo v.a. discreta </a:t>
            </a:r>
            <a:r>
              <a:rPr lang="es" altLang="es-ES" sz="2400" b="0" dirty="0">
                <a:solidFill>
                  <a:srgbClr val="000099"/>
                </a:solidFill>
              </a:rPr>
              <a:t>(lanzamiento de 3 monedas)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X = “número de caras”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Ω =</a:t>
            </a:r>
            <a:r>
              <a:rPr lang="es" altLang="es-ES" sz="2000" dirty="0">
                <a:solidFill>
                  <a:srgbClr val="000099"/>
                </a:solidFill>
              </a:rPr>
              <a:t> </a:t>
            </a:r>
            <a:r>
              <a:rPr lang="es" altLang="es-ES" sz="2000" b="0" dirty="0">
                <a:solidFill>
                  <a:srgbClr val="000099"/>
                </a:solidFill>
              </a:rPr>
              <a:t>{ccc, cc+, c+c, +cc, c++, +c+, ++c, +++}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X( Ω ) = {0, 1, 2, 3}</a:t>
            </a:r>
            <a:endParaRPr lang="ca-ES" altLang="es-ES" sz="2000" b="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Ejemplo v.a. continua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lanzamiento de dardo a diana)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X = “distancia del dardo al centro de la diana”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X( Ω ) = [0, L) (L = radio de la diana)</a:t>
            </a:r>
          </a:p>
        </p:txBody>
      </p:sp>
      <p:sp>
        <p:nvSpPr>
          <p:cNvPr id="3076" name="Text Box 14">
            <a:extLst>
              <a:ext uri="{FF2B5EF4-FFF2-40B4-BE49-F238E27FC236}">
                <a16:creationId xmlns:a16="http://schemas.microsoft.com/office/drawing/2014/main" id="{FFD998A2-C621-45CD-AF0F-828654054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165850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901AF124-E437-4532-BE00-293E9B5A6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/>
              <a:t>Variables Aleatorias</a:t>
            </a:r>
          </a:p>
        </p:txBody>
      </p:sp>
      <p:sp>
        <p:nvSpPr>
          <p:cNvPr id="4099" name="Text Box 6">
            <a:extLst>
              <a:ext uri="{FF2B5EF4-FFF2-40B4-BE49-F238E27FC236}">
                <a16:creationId xmlns:a16="http://schemas.microsoft.com/office/drawing/2014/main" id="{F9F8C87C-BB37-42FA-83C5-A52026D2F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95819"/>
            <a:ext cx="8785225" cy="5601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La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función de probabilidad (f.p.)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asociada a una v.a. discreta, X, es la aplicación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f: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X(</a:t>
            </a:r>
            <a:r>
              <a:rPr lang="es" altLang="es-ES" sz="2400" b="0" dirty="0">
                <a:solidFill>
                  <a:schemeClr val="tx1"/>
                </a:solidFill>
              </a:rPr>
              <a:t>Ω) </a:t>
            </a:r>
            <a:r>
              <a:rPr lang="es" altLang="es-ES" sz="2400" b="0" dirty="0">
                <a:solidFill>
                  <a:schemeClr val="tx1"/>
                </a:solidFill>
                <a:sym typeface="Wingdings" panose="05000000000000000000" pitchFamily="2" charset="2"/>
              </a:rPr>
              <a:t> </a:t>
            </a:r>
            <a:r>
              <a:rPr lang="es" altLang="es-ES" sz="2400" b="0" dirty="0">
                <a:solidFill>
                  <a:schemeClr val="tx1"/>
                </a:solidFill>
              </a:rPr>
              <a:t>[0, 1]</a:t>
            </a:r>
            <a:r>
              <a:rPr lang="es" altLang="es-ES" dirty="0"/>
              <a:t> 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tal que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f(x</a:t>
            </a:r>
            <a:r>
              <a:rPr lang="es" altLang="es-ES" sz="2400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) = P(X = x</a:t>
            </a:r>
            <a:r>
              <a:rPr lang="es" altLang="es-ES" sz="2400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chemeClr val="tx1"/>
                </a:solidFill>
              </a:rPr>
              <a:t>Ejemplo </a:t>
            </a:r>
            <a:r>
              <a:rPr lang="es" altLang="es-ES" sz="2400" b="0" dirty="0">
                <a:solidFill>
                  <a:srgbClr val="000099"/>
                </a:solidFill>
              </a:rPr>
              <a:t>(lanzamiento de 3 monedas)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X = “número de caras”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Ω =</a:t>
            </a:r>
            <a:r>
              <a:rPr lang="es" altLang="es-ES" sz="2000" dirty="0">
                <a:solidFill>
                  <a:srgbClr val="000099"/>
                </a:solidFill>
              </a:rPr>
              <a:t> </a:t>
            </a:r>
            <a:r>
              <a:rPr lang="es" altLang="es-ES" sz="2000" b="0" dirty="0">
                <a:solidFill>
                  <a:srgbClr val="000099"/>
                </a:solidFill>
              </a:rPr>
              <a:t>{ccc, cc+, c+c, +cc, c++, +c+, ++c, +++}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X( Ω ) = {0, 1, 2, 3}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f(0) = P(X = 0) = 1/8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000" b="0" dirty="0">
                <a:solidFill>
                  <a:srgbClr val="000099"/>
                </a:solidFill>
              </a:rPr>
              <a:t>f(1) = P(X = 1) = 3/8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000" b="0" dirty="0">
                <a:solidFill>
                  <a:srgbClr val="000099"/>
                </a:solidFill>
              </a:rPr>
              <a:t>f(2) = P(X = 2) = 3/8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000" b="0" dirty="0">
                <a:solidFill>
                  <a:srgbClr val="000099"/>
                </a:solidFill>
              </a:rPr>
              <a:t>f(3) = P(X = 3) = 1/8</a:t>
            </a:r>
            <a:endParaRPr lang="ca-ES" altLang="es-ES" sz="2000" b="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Observación: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la suma de todos los valores que toma la f.p. debe ser 1, </a:t>
            </a:r>
            <a:r>
              <a:rPr lang="ca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.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e</a:t>
            </a:r>
            <a:r>
              <a:rPr lang="ca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: </a:t>
            </a:r>
            <a:r>
              <a:rPr lang="es" altLang="es-ES" sz="2400" b="0" dirty="0">
                <a:solidFill>
                  <a:srgbClr val="FF0000"/>
                </a:solidFill>
                <a:cs typeface="Arial" panose="020B0604020202020204" pitchFamily="34" charset="0"/>
              </a:rPr>
              <a:t>Σ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f(x</a:t>
            </a:r>
            <a:r>
              <a:rPr lang="es-ES" altLang="es-ES" sz="2400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) </a:t>
            </a:r>
            <a:r>
              <a:rPr lang="es" altLang="es-ES" sz="2400" b="0" dirty="0">
                <a:solidFill>
                  <a:srgbClr val="FF0000"/>
                </a:solidFill>
              </a:rPr>
              <a:t>=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100" name="Text Box 7">
            <a:extLst>
              <a:ext uri="{FF2B5EF4-FFF2-40B4-BE49-F238E27FC236}">
                <a16:creationId xmlns:a16="http://schemas.microsoft.com/office/drawing/2014/main" id="{D8C2F37B-42AA-4B01-97E0-B3F66DF9D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165850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i="1">
                <a:solidFill>
                  <a:srgbClr val="000099"/>
                </a:solidFill>
              </a:rPr>
              <a:t>(Continúa)</a:t>
            </a:r>
          </a:p>
        </p:txBody>
      </p:sp>
      <p:pic>
        <p:nvPicPr>
          <p:cNvPr id="4101" name="Picture 8">
            <a:extLst>
              <a:ext uri="{FF2B5EF4-FFF2-40B4-BE49-F238E27FC236}">
                <a16:creationId xmlns:a16="http://schemas.microsoft.com/office/drawing/2014/main" id="{2A112836-DBBA-4632-9B36-A64317A514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3429000"/>
            <a:ext cx="34290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581FF538-BE77-4497-9955-2411CF332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/>
              <a:t>Variables Aleatorias</a:t>
            </a:r>
          </a:p>
        </p:txBody>
      </p:sp>
      <p:sp>
        <p:nvSpPr>
          <p:cNvPr id="5123" name="Text Box 6">
            <a:extLst>
              <a:ext uri="{FF2B5EF4-FFF2-40B4-BE49-F238E27FC236}">
                <a16:creationId xmlns:a16="http://schemas.microsoft.com/office/drawing/2014/main" id="{4901F6E4-73D9-4907-B4C4-115E0900E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052513"/>
            <a:ext cx="8901112" cy="5601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La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función de distribución (f.d.)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asociada a una v.a. discreta, X, es la aplicación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F: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X(</a:t>
            </a:r>
            <a:r>
              <a:rPr lang="es" altLang="es-ES" sz="2400" b="0" dirty="0">
                <a:solidFill>
                  <a:schemeClr val="tx1"/>
                </a:solidFill>
              </a:rPr>
              <a:t>Ω) </a:t>
            </a:r>
            <a:r>
              <a:rPr lang="es" altLang="es-ES" sz="2400" b="0" dirty="0">
                <a:solidFill>
                  <a:schemeClr val="tx1"/>
                </a:solidFill>
                <a:sym typeface="Wingdings" panose="05000000000000000000" pitchFamily="2" charset="2"/>
              </a:rPr>
              <a:t> </a:t>
            </a:r>
            <a:r>
              <a:rPr lang="es" altLang="es-ES" sz="2400" b="0" dirty="0">
                <a:solidFill>
                  <a:schemeClr val="tx1"/>
                </a:solidFill>
              </a:rPr>
              <a:t>[0, 1]</a:t>
            </a:r>
            <a:r>
              <a:rPr lang="es" altLang="es-ES" dirty="0"/>
              <a:t>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tal que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F(x</a:t>
            </a:r>
            <a:r>
              <a:rPr lang="es" altLang="es-ES" sz="2400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) = P(X &lt;= x</a:t>
            </a:r>
            <a:r>
              <a:rPr lang="es" altLang="es-ES" sz="2400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chemeClr val="tx1"/>
                </a:solidFill>
              </a:rPr>
              <a:t>Ejemplo </a:t>
            </a:r>
            <a:r>
              <a:rPr lang="es" altLang="es-ES" sz="2400" b="0" dirty="0">
                <a:solidFill>
                  <a:srgbClr val="000099"/>
                </a:solidFill>
              </a:rPr>
              <a:t>(lanzamiento de 3 monedas)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X = “número de caras”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Ω =</a:t>
            </a:r>
            <a:r>
              <a:rPr lang="es" altLang="es-ES" sz="2000" dirty="0">
                <a:solidFill>
                  <a:srgbClr val="000099"/>
                </a:solidFill>
              </a:rPr>
              <a:t> </a:t>
            </a:r>
            <a:r>
              <a:rPr lang="es" altLang="es-ES" sz="2000" b="0" dirty="0">
                <a:solidFill>
                  <a:srgbClr val="000099"/>
                </a:solidFill>
              </a:rPr>
              <a:t>{ccc, cc+, c+c, +cc, c++, +c+, ++c, +++}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X( Ω ) = {0, 1, 2, 3}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F(0) = P(X &lt;= 0) = 1/8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000" b="0" dirty="0">
                <a:solidFill>
                  <a:srgbClr val="000099"/>
                </a:solidFill>
              </a:rPr>
              <a:t>F(1) = P(X &lt;= 1) = 1/8 + 3/8 = 1/2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000" b="0" dirty="0">
                <a:solidFill>
                  <a:srgbClr val="000099"/>
                </a:solidFill>
              </a:rPr>
              <a:t>F(2) = P(X &lt;= 2) = 1/8 + 3/8 + 3/8 = 7/8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000" b="0" dirty="0">
                <a:solidFill>
                  <a:srgbClr val="000099"/>
                </a:solidFill>
              </a:rPr>
              <a:t>F(3) = P(X &lt;= 3) = 1</a:t>
            </a:r>
            <a:endParaRPr lang="ca-ES" altLang="es-ES" sz="2000" b="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Observación: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la f.d. es monótona creciente (de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0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a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1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) </a:t>
            </a:r>
            <a:r>
              <a:rPr lang="es" altLang="es-ES" sz="2400" b="0" dirty="0">
                <a:solidFill>
                  <a:srgbClr val="000099"/>
                </a:solidFill>
              </a:rPr>
              <a:t>y escalonada</a:t>
            </a:r>
            <a:endParaRPr lang="ca-ES" altLang="es-ES" sz="2400" b="0" dirty="0">
              <a:solidFill>
                <a:srgbClr val="FF0000"/>
              </a:solidFill>
            </a:endParaRPr>
          </a:p>
        </p:txBody>
      </p:sp>
      <p:pic>
        <p:nvPicPr>
          <p:cNvPr id="5124" name="Picture 8">
            <a:extLst>
              <a:ext uri="{FF2B5EF4-FFF2-40B4-BE49-F238E27FC236}">
                <a16:creationId xmlns:a16="http://schemas.microsoft.com/office/drawing/2014/main" id="{C272CED9-36B1-45A6-8D65-EADDEC8F1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3429000"/>
            <a:ext cx="34290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C130D260-2DBD-45FA-B26F-7C73B2B61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Características v.a. discretas</a:t>
            </a:r>
          </a:p>
        </p:txBody>
      </p:sp>
      <p:sp>
        <p:nvSpPr>
          <p:cNvPr id="6147" name="Text Box 6">
            <a:extLst>
              <a:ext uri="{FF2B5EF4-FFF2-40B4-BE49-F238E27FC236}">
                <a16:creationId xmlns:a16="http://schemas.microsoft.com/office/drawing/2014/main" id="{35E21479-6D54-404F-8776-54F9C2FD7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41400"/>
            <a:ext cx="8785225" cy="553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Esperanza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de una v.a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 X:</a:t>
            </a:r>
            <a:endParaRPr lang="ca-ES" altLang="es-ES" sz="2400" b="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Varian</a:t>
            </a:r>
            <a:r>
              <a:rPr lang="es-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z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a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de una v.a. X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Desviación tipo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de una v.a. X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chemeClr val="tx1"/>
                </a:solidFill>
              </a:rPr>
              <a:t>Ejemplo </a:t>
            </a:r>
            <a:r>
              <a:rPr lang="es" altLang="es-ES" sz="2400" b="0" dirty="0">
                <a:solidFill>
                  <a:srgbClr val="000099"/>
                </a:solidFill>
              </a:rPr>
              <a:t>(lanzamiento de 3 monedas)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X = "número de caras"; X( Ω ) = {0, 1, 2, 3}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f(0) = f(3) = 1/8 f(1) = f(2) = 3/8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E[X] = Σ (x</a:t>
            </a:r>
            <a:r>
              <a:rPr lang="es" altLang="es-ES" sz="2000" b="0" baseline="-25000" dirty="0">
                <a:solidFill>
                  <a:srgbClr val="000099"/>
                </a:solidFill>
              </a:rPr>
              <a:t>i </a:t>
            </a:r>
            <a:r>
              <a:rPr lang="es" altLang="es-ES" sz="2000" b="0" dirty="0">
                <a:solidFill>
                  <a:srgbClr val="000099"/>
                </a:solidFill>
              </a:rPr>
              <a:t>· f(x</a:t>
            </a:r>
            <a:r>
              <a:rPr lang="es" altLang="es-ES" sz="2000" b="0" baseline="-25000" dirty="0">
                <a:solidFill>
                  <a:srgbClr val="000099"/>
                </a:solidFill>
              </a:rPr>
              <a:t>i </a:t>
            </a:r>
            <a:r>
              <a:rPr lang="es" altLang="es-ES" sz="2000" b="0" dirty="0">
                <a:solidFill>
                  <a:srgbClr val="000099"/>
                </a:solidFill>
              </a:rPr>
              <a:t>))</a:t>
            </a:r>
            <a:r>
              <a:rPr lang="es" altLang="es-ES" sz="2000" dirty="0">
                <a:solidFill>
                  <a:srgbClr val="000099"/>
                </a:solidFill>
              </a:rPr>
              <a:t> </a:t>
            </a:r>
            <a:r>
              <a:rPr lang="es" altLang="es-ES" sz="2000" b="0" dirty="0">
                <a:solidFill>
                  <a:srgbClr val="000099"/>
                </a:solidFill>
              </a:rPr>
              <a:t>=</a:t>
            </a:r>
            <a:r>
              <a:rPr lang="es" altLang="es-ES" sz="2000" dirty="0">
                <a:solidFill>
                  <a:srgbClr val="000099"/>
                </a:solidFill>
              </a:rPr>
              <a:t> </a:t>
            </a:r>
            <a:r>
              <a:rPr lang="es" altLang="es-ES" sz="2000" b="0" dirty="0">
                <a:solidFill>
                  <a:srgbClr val="000099"/>
                </a:solidFill>
              </a:rPr>
              <a:t>0·1/8 + 1·3/8 + 2·3/8 + 3·1/8 = 3/2 = 1.5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E[X</a:t>
            </a:r>
            <a:r>
              <a:rPr lang="es" altLang="es-ES" sz="2000" b="0" baseline="30000" dirty="0">
                <a:solidFill>
                  <a:srgbClr val="000099"/>
                </a:solidFill>
              </a:rPr>
              <a:t>2 </a:t>
            </a:r>
            <a:r>
              <a:rPr lang="es" altLang="es-ES" sz="2000" b="0" dirty="0">
                <a:solidFill>
                  <a:srgbClr val="000099"/>
                </a:solidFill>
              </a:rPr>
              <a:t>] = Σ (x</a:t>
            </a:r>
            <a:r>
              <a:rPr lang="ca-ES" altLang="es-ES" sz="2000" b="0" baseline="-25000" dirty="0">
                <a:solidFill>
                  <a:srgbClr val="000099"/>
                </a:solidFill>
              </a:rPr>
              <a:t>i</a:t>
            </a:r>
            <a:r>
              <a:rPr lang="es" altLang="es-ES" sz="2000" b="0" baseline="-25000" dirty="0">
                <a:solidFill>
                  <a:srgbClr val="000099"/>
                </a:solidFill>
              </a:rPr>
              <a:t> </a:t>
            </a:r>
            <a:r>
              <a:rPr lang="es" altLang="es-ES" sz="2000" b="0" baseline="30000" dirty="0">
                <a:solidFill>
                  <a:srgbClr val="000099"/>
                </a:solidFill>
              </a:rPr>
              <a:t>2 </a:t>
            </a:r>
            <a:r>
              <a:rPr lang="es" altLang="es-ES" sz="2000" b="0" dirty="0">
                <a:solidFill>
                  <a:srgbClr val="000099"/>
                </a:solidFill>
              </a:rPr>
              <a:t>· f(x</a:t>
            </a:r>
            <a:r>
              <a:rPr lang="es" altLang="es-ES" sz="2000" b="0" baseline="-25000" dirty="0">
                <a:solidFill>
                  <a:srgbClr val="000099"/>
                </a:solidFill>
              </a:rPr>
              <a:t>i </a:t>
            </a:r>
            <a:r>
              <a:rPr lang="es" altLang="es-ES" sz="2000" b="0" dirty="0">
                <a:solidFill>
                  <a:srgbClr val="000099"/>
                </a:solidFill>
              </a:rPr>
              <a:t>)) = 0</a:t>
            </a:r>
            <a:r>
              <a:rPr lang="es" altLang="es-ES" sz="2000" b="0" baseline="30000" dirty="0">
                <a:solidFill>
                  <a:srgbClr val="000099"/>
                </a:solidFill>
              </a:rPr>
              <a:t>2 </a:t>
            </a:r>
            <a:r>
              <a:rPr lang="es" altLang="es-ES" b="0" dirty="0">
                <a:solidFill>
                  <a:srgbClr val="000099"/>
                </a:solidFill>
              </a:rPr>
              <a:t>· </a:t>
            </a:r>
            <a:r>
              <a:rPr lang="es" altLang="es-ES" sz="2000" b="0" dirty="0">
                <a:solidFill>
                  <a:srgbClr val="000099"/>
                </a:solidFill>
              </a:rPr>
              <a:t>1/8 + 1</a:t>
            </a:r>
            <a:r>
              <a:rPr lang="es" altLang="es-ES" sz="2000" b="0" baseline="30000" dirty="0">
                <a:solidFill>
                  <a:srgbClr val="000099"/>
                </a:solidFill>
              </a:rPr>
              <a:t>2 </a:t>
            </a:r>
            <a:r>
              <a:rPr lang="es" altLang="es-ES" sz="2000" b="0" dirty="0">
                <a:solidFill>
                  <a:srgbClr val="000099"/>
                </a:solidFill>
              </a:rPr>
              <a:t>· 3/8 + 2</a:t>
            </a:r>
            <a:r>
              <a:rPr lang="es" altLang="es-ES" sz="2000" b="0" baseline="30000" dirty="0">
                <a:solidFill>
                  <a:srgbClr val="000099"/>
                </a:solidFill>
              </a:rPr>
              <a:t>2 </a:t>
            </a:r>
            <a:r>
              <a:rPr lang="es" altLang="es-ES" b="0" dirty="0">
                <a:solidFill>
                  <a:srgbClr val="000099"/>
                </a:solidFill>
              </a:rPr>
              <a:t>· </a:t>
            </a:r>
            <a:r>
              <a:rPr lang="es" altLang="es-ES" sz="2000" b="0" dirty="0">
                <a:solidFill>
                  <a:srgbClr val="000099"/>
                </a:solidFill>
              </a:rPr>
              <a:t>3/8 + 3</a:t>
            </a:r>
            <a:r>
              <a:rPr lang="es" altLang="es-ES" sz="2000" b="0" baseline="30000" dirty="0">
                <a:solidFill>
                  <a:srgbClr val="000099"/>
                </a:solidFill>
              </a:rPr>
              <a:t>2 </a:t>
            </a:r>
            <a:r>
              <a:rPr lang="es" altLang="es-ES" b="0" dirty="0">
                <a:solidFill>
                  <a:srgbClr val="000099"/>
                </a:solidFill>
              </a:rPr>
              <a:t>· </a:t>
            </a:r>
            <a:r>
              <a:rPr lang="es" altLang="es-ES" sz="2000" b="0" dirty="0">
                <a:solidFill>
                  <a:srgbClr val="000099"/>
                </a:solidFill>
              </a:rPr>
              <a:t>1/8</a:t>
            </a:r>
            <a:r>
              <a:rPr lang="es" altLang="es-ES" sz="2000" b="0" baseline="-25000" dirty="0">
                <a:solidFill>
                  <a:srgbClr val="000099"/>
                </a:solidFill>
              </a:rPr>
              <a:t> </a:t>
            </a:r>
            <a:r>
              <a:rPr lang="es" altLang="es-ES" sz="2000" b="0" dirty="0">
                <a:solidFill>
                  <a:srgbClr val="000099"/>
                </a:solidFill>
              </a:rPr>
              <a:t>= 3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Var[X] = 3 - 1.5 </a:t>
            </a:r>
            <a:r>
              <a:rPr lang="es" altLang="es-ES" sz="2000" b="0" baseline="30000" dirty="0">
                <a:solidFill>
                  <a:srgbClr val="000099"/>
                </a:solidFill>
                <a:sym typeface="Wingdings" panose="05000000000000000000" pitchFamily="2" charset="2"/>
              </a:rPr>
              <a:t>2 </a:t>
            </a: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= 0.75  </a:t>
            </a:r>
            <a:r>
              <a:rPr lang="es" altLang="es-ES" sz="2000" b="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σ </a:t>
            </a: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= 0.866</a:t>
            </a:r>
            <a:endParaRPr lang="es-ES" altLang="es-ES" sz="1600" b="0" baseline="3000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chemeClr val="tx1"/>
                </a:solidFill>
              </a:rPr>
              <a:t>Observación:</a:t>
            </a:r>
            <a:r>
              <a:rPr lang="es" altLang="es-ES" sz="2400" dirty="0"/>
              <a:t> </a:t>
            </a:r>
            <a:r>
              <a:rPr lang="es" altLang="es-ES" sz="2400" b="0" dirty="0">
                <a:solidFill>
                  <a:srgbClr val="000099"/>
                </a:solidFill>
              </a:rPr>
              <a:t>cuanto más pequeña sea </a:t>
            </a:r>
            <a:r>
              <a:rPr lang="es" altLang="es-ES" sz="2400" b="0" dirty="0">
                <a:solidFill>
                  <a:srgbClr val="000099"/>
                </a:solidFill>
                <a:sym typeface="Wingdings" panose="05000000000000000000" pitchFamily="2" charset="2"/>
              </a:rPr>
              <a:t>σ , </a:t>
            </a:r>
            <a:r>
              <a:rPr lang="es" altLang="es-ES" sz="2400" b="0" dirty="0">
                <a:solidFill>
                  <a:srgbClr val="000099"/>
                </a:solidFill>
              </a:rPr>
              <a:t>más concentrados en torno a E[X] estarán los valores x</a:t>
            </a:r>
            <a:r>
              <a:rPr lang="ca-ES" altLang="es-ES" sz="2400" b="0" baseline="-25000" dirty="0">
                <a:solidFill>
                  <a:srgbClr val="000099"/>
                </a:solidFill>
              </a:rPr>
              <a:t>i</a:t>
            </a:r>
            <a:endParaRPr lang="es" altLang="es-ES" sz="2400" b="0" baseline="-25000" dirty="0">
              <a:solidFill>
                <a:srgbClr val="000099"/>
              </a:solidFill>
            </a:endParaRPr>
          </a:p>
        </p:txBody>
      </p:sp>
      <p:graphicFrame>
        <p:nvGraphicFramePr>
          <p:cNvPr id="6148" name="Object 7">
            <a:extLst>
              <a:ext uri="{FF2B5EF4-FFF2-40B4-BE49-F238E27FC236}">
                <a16:creationId xmlns:a16="http://schemas.microsoft.com/office/drawing/2014/main" id="{1E183C30-8406-4BD1-AE8D-39F04D478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14260"/>
              </p:ext>
            </p:extLst>
          </p:nvPr>
        </p:nvGraphicFramePr>
        <p:xfrm>
          <a:off x="4139952" y="1021368"/>
          <a:ext cx="29114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021368"/>
                        <a:ext cx="29114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">
            <a:extLst>
              <a:ext uri="{FF2B5EF4-FFF2-40B4-BE49-F238E27FC236}">
                <a16:creationId xmlns:a16="http://schemas.microsoft.com/office/drawing/2014/main" id="{C9B2CA78-FF75-4402-9701-B3C503A24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06557"/>
              </p:ext>
            </p:extLst>
          </p:nvPr>
        </p:nvGraphicFramePr>
        <p:xfrm>
          <a:off x="3922078" y="1557546"/>
          <a:ext cx="40116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6" imgW="2082800" imgH="292100" progId="Equation.DSMT4">
                  <p:embed/>
                </p:oleObj>
              </mc:Choice>
              <mc:Fallback>
                <p:oleObj name="Equation" r:id="rId6" imgW="20828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078" y="1557546"/>
                        <a:ext cx="40116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9">
            <a:extLst>
              <a:ext uri="{FF2B5EF4-FFF2-40B4-BE49-F238E27FC236}">
                <a16:creationId xmlns:a16="http://schemas.microsoft.com/office/drawing/2014/main" id="{E2B146C6-F2C4-4137-9CBC-B168A0F30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551040"/>
              </p:ext>
            </p:extLst>
          </p:nvPr>
        </p:nvGraphicFramePr>
        <p:xfrm>
          <a:off x="4763368" y="2074367"/>
          <a:ext cx="1320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8" imgW="685800" imgH="254000" progId="Equation.DSMT4">
                  <p:embed/>
                </p:oleObj>
              </mc:Choice>
              <mc:Fallback>
                <p:oleObj name="Equation" r:id="rId8" imgW="6858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368" y="2074367"/>
                        <a:ext cx="13208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10">
            <a:extLst>
              <a:ext uri="{FF2B5EF4-FFF2-40B4-BE49-F238E27FC236}">
                <a16:creationId xmlns:a16="http://schemas.microsoft.com/office/drawing/2014/main" id="{69FE4AFF-53A6-4D56-B47A-9B59247EB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165850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BA9DDA37-7E43-4C90-9858-E77FE7EA5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Características v.a. discretas</a:t>
            </a:r>
          </a:p>
        </p:txBody>
      </p:sp>
      <p:sp>
        <p:nvSpPr>
          <p:cNvPr id="7171" name="Text Box 6">
            <a:extLst>
              <a:ext uri="{FF2B5EF4-FFF2-40B4-BE49-F238E27FC236}">
                <a16:creationId xmlns:a16="http://schemas.microsoft.com/office/drawing/2014/main" id="{78C7888C-E821-4241-8781-9A83C6FE2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5538"/>
            <a:ext cx="85693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25488" indent="357188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Teorema de Chebyshev </a:t>
            </a: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: "es muy poco probable encontrar datos que estén muy alejados de la </a:t>
            </a:r>
            <a:r>
              <a:rPr lang="es-ES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esperanza</a:t>
            </a: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; menos probable cuando más nos alejamos de esta </a:t>
            </a:r>
            <a:r>
              <a:rPr lang="es-ES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esperanza</a:t>
            </a: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"</a:t>
            </a:r>
            <a:endParaRPr lang="ca-ES" altLang="es-ES" sz="2000" b="0" dirty="0">
              <a:solidFill>
                <a:srgbClr val="333399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172" name="Object 7">
            <a:extLst>
              <a:ext uri="{FF2B5EF4-FFF2-40B4-BE49-F238E27FC236}">
                <a16:creationId xmlns:a16="http://schemas.microsoft.com/office/drawing/2014/main" id="{019EDCB3-D5FD-4DE8-9FC6-4D1E0449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513565"/>
              </p:ext>
            </p:extLst>
          </p:nvPr>
        </p:nvGraphicFramePr>
        <p:xfrm>
          <a:off x="2424113" y="2524125"/>
          <a:ext cx="42957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4" imgW="2197080" imgH="609480" progId="Equation.DSMT4">
                  <p:embed/>
                </p:oleObj>
              </mc:Choice>
              <mc:Fallback>
                <p:oleObj name="Equation" r:id="rId4" imgW="219708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524125"/>
                        <a:ext cx="4295775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11">
            <a:extLst>
              <a:ext uri="{FF2B5EF4-FFF2-40B4-BE49-F238E27FC236}">
                <a16:creationId xmlns:a16="http://schemas.microsoft.com/office/drawing/2014/main" id="{AE0D094F-3E62-41C9-B6BA-8EE3A1BF8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7174" name="Object 10">
            <a:extLst>
              <a:ext uri="{FF2B5EF4-FFF2-40B4-BE49-F238E27FC236}">
                <a16:creationId xmlns:a16="http://schemas.microsoft.com/office/drawing/2014/main" id="{DA5F0E21-E0EC-44CC-B81B-15EFEA258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716338"/>
          <a:ext cx="3671888" cy="274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Picture" r:id="rId6" imgW="2036064" imgH="1524000" progId="Word.Picture.8">
                  <p:embed/>
                </p:oleObj>
              </mc:Choice>
              <mc:Fallback>
                <p:oleObj name="Picture" r:id="rId6" imgW="2036064" imgH="1524000" progId="Word.Picture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16338"/>
                        <a:ext cx="3671888" cy="274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AutoShape 13">
            <a:extLst>
              <a:ext uri="{FF2B5EF4-FFF2-40B4-BE49-F238E27FC236}">
                <a16:creationId xmlns:a16="http://schemas.microsoft.com/office/drawing/2014/main" id="{F4021597-4ACA-484E-911A-E69E3F6B2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4244975"/>
            <a:ext cx="2232025" cy="508000"/>
          </a:xfrm>
          <a:prstGeom prst="foldedCorner">
            <a:avLst>
              <a:gd name="adj" fmla="val 12500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200" b="0">
                <a:solidFill>
                  <a:schemeClr val="tx1"/>
                </a:solidFill>
              </a:rPr>
              <a:t>Sólo los casos en los que k&gt;1 proporcionan información útil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94B3F5AD-8A84-4575-9D4E-9F4F57654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Distribución </a:t>
            </a:r>
            <a:r>
              <a:rPr lang="es-ES" altLang="es-ES" dirty="0"/>
              <a:t>B</a:t>
            </a:r>
            <a:r>
              <a:rPr lang="es" altLang="es-ES" dirty="0"/>
              <a:t>inomial</a:t>
            </a:r>
          </a:p>
        </p:txBody>
      </p:sp>
      <p:sp>
        <p:nvSpPr>
          <p:cNvPr id="8195" name="Text Box 6">
            <a:extLst>
              <a:ext uri="{FF2B5EF4-FFF2-40B4-BE49-F238E27FC236}">
                <a16:creationId xmlns:a16="http://schemas.microsoft.com/office/drawing/2014/main" id="{F0DF548E-A3B6-412E-B1F4-DA04ECF76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3625"/>
            <a:ext cx="9036496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Experiencia </a:t>
            </a:r>
            <a:r>
              <a:rPr lang="es-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de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Bernoulli: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experimento aleatorio con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2 posibles resultados,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éxito o fracaso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1/0, blanco/negro, on/off...), y con probabilidad de éxito constante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p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. Si X es la v.a. :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X ~ B(p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Si se realizan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n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experiencias </a:t>
            </a:r>
            <a:r>
              <a:rPr lang="es-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de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ernoulli independientes y X es la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v.</a:t>
            </a:r>
            <a:r>
              <a:rPr lang="es-ES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a.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que cuenta el número de </a:t>
            </a:r>
            <a:r>
              <a:rPr lang="es-ES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éxitos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en las n pruebas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X diremos que sigue una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distribución Binomial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ca-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i.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e.: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X ~ B(n, p)</a:t>
            </a:r>
            <a:endParaRPr lang="ca-ES" altLang="es-ES" sz="2400" b="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Si X ~ B(n, p) y 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k = número de </a:t>
            </a:r>
            <a:r>
              <a:rPr lang="es-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éxitos</a:t>
            </a:r>
            <a:r>
              <a:rPr lang="es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en las n pruebas, entonces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Si X ~ B(n, p)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endParaRPr lang="ca-ES" altLang="es-ES" sz="24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196" name="Object 8">
            <a:extLst>
              <a:ext uri="{FF2B5EF4-FFF2-40B4-BE49-F238E27FC236}">
                <a16:creationId xmlns:a16="http://schemas.microsoft.com/office/drawing/2014/main" id="{1A1D3484-E86D-46BF-831D-0D4612274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087813"/>
          <a:ext cx="34988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4" imgW="1816100" imgH="457200" progId="Equation.DSMT4">
                  <p:embed/>
                </p:oleObj>
              </mc:Choice>
              <mc:Fallback>
                <p:oleObj name="Equation" r:id="rId4" imgW="18161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87813"/>
                        <a:ext cx="34988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10">
            <a:extLst>
              <a:ext uri="{FF2B5EF4-FFF2-40B4-BE49-F238E27FC236}">
                <a16:creationId xmlns:a16="http://schemas.microsoft.com/office/drawing/2014/main" id="{DD7ED52E-DCC3-499D-BC90-EFB47DB51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165850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i="1">
                <a:solidFill>
                  <a:srgbClr val="000099"/>
                </a:solidFill>
              </a:rPr>
              <a:t>(Continúa)</a:t>
            </a:r>
          </a:p>
        </p:txBody>
      </p:sp>
      <p:graphicFrame>
        <p:nvGraphicFramePr>
          <p:cNvPr id="8198" name="Object 11">
            <a:extLst>
              <a:ext uri="{FF2B5EF4-FFF2-40B4-BE49-F238E27FC236}">
                <a16:creationId xmlns:a16="http://schemas.microsoft.com/office/drawing/2014/main" id="{9DD057BB-C8C7-4B1C-A0F7-5731B7BC5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121965"/>
              </p:ext>
            </p:extLst>
          </p:nvPr>
        </p:nvGraphicFramePr>
        <p:xfrm>
          <a:off x="726282" y="4602162"/>
          <a:ext cx="19812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6" imgW="1028700" imgH="457200" progId="Equation.DSMT4">
                  <p:embed/>
                </p:oleObj>
              </mc:Choice>
              <mc:Fallback>
                <p:oleObj name="Equation" r:id="rId6" imgW="10287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2" y="4602162"/>
                        <a:ext cx="19812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2">
            <a:extLst>
              <a:ext uri="{FF2B5EF4-FFF2-40B4-BE49-F238E27FC236}">
                <a16:creationId xmlns:a16="http://schemas.microsoft.com/office/drawing/2014/main" id="{C625CCB5-443B-4359-838D-7FD732E93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1738" y="5062538"/>
          <a:ext cx="2079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8" imgW="1079032" imgH="203112" progId="Equation.DSMT4">
                  <p:embed/>
                </p:oleObj>
              </mc:Choice>
              <mc:Fallback>
                <p:oleObj name="Equation" r:id="rId8" imgW="1079032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5062538"/>
                        <a:ext cx="2079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3">
            <a:extLst>
              <a:ext uri="{FF2B5EF4-FFF2-40B4-BE49-F238E27FC236}">
                <a16:creationId xmlns:a16="http://schemas.microsoft.com/office/drawing/2014/main" id="{5A5E4271-5AC1-41A3-9BFF-044248A4D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02121"/>
              </p:ext>
            </p:extLst>
          </p:nvPr>
        </p:nvGraphicFramePr>
        <p:xfrm>
          <a:off x="2699792" y="5661248"/>
          <a:ext cx="15668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10" imgW="812447" imgH="253890" progId="Equation.DSMT4">
                  <p:embed/>
                </p:oleObj>
              </mc:Choice>
              <mc:Fallback>
                <p:oleObj name="Equation" r:id="rId10" imgW="812447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15668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4">
            <a:extLst>
              <a:ext uri="{FF2B5EF4-FFF2-40B4-BE49-F238E27FC236}">
                <a16:creationId xmlns:a16="http://schemas.microsoft.com/office/drawing/2014/main" id="{115F5098-8F5C-4747-880E-BC61422F3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78650"/>
              </p:ext>
            </p:extLst>
          </p:nvPr>
        </p:nvGraphicFramePr>
        <p:xfrm>
          <a:off x="4398417" y="5672360"/>
          <a:ext cx="2693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12" imgW="1396394" imgH="253890" progId="Equation.DSMT4">
                  <p:embed/>
                </p:oleObj>
              </mc:Choice>
              <mc:Fallback>
                <p:oleObj name="Equation" r:id="rId12" imgW="1396394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417" y="5672360"/>
                        <a:ext cx="26939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6">
            <a:extLst>
              <a:ext uri="{FF2B5EF4-FFF2-40B4-BE49-F238E27FC236}">
                <a16:creationId xmlns:a16="http://schemas.microsoft.com/office/drawing/2014/main" id="{FDA973DD-F7B4-4111-BF9B-D2511BDCD7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6338" y="5060950"/>
          <a:ext cx="11493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14" imgW="596641" imgH="177723" progId="Equation.DSMT4">
                  <p:embed/>
                </p:oleObj>
              </mc:Choice>
              <mc:Fallback>
                <p:oleObj name="Equation" r:id="rId14" imgW="596641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5060950"/>
                        <a:ext cx="11493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1339A60C-64E8-431F-B49E-4CF5A563B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Distribución </a:t>
            </a:r>
            <a:r>
              <a:rPr lang="es-ES" altLang="es-ES" dirty="0"/>
              <a:t>B</a:t>
            </a:r>
            <a:r>
              <a:rPr lang="es" altLang="es-ES" dirty="0"/>
              <a:t>inomial</a:t>
            </a:r>
          </a:p>
        </p:txBody>
      </p:sp>
      <p:pic>
        <p:nvPicPr>
          <p:cNvPr id="9219" name="Picture 6">
            <a:extLst>
              <a:ext uri="{FF2B5EF4-FFF2-40B4-BE49-F238E27FC236}">
                <a16:creationId xmlns:a16="http://schemas.microsoft.com/office/drawing/2014/main" id="{D2DFDCD4-553E-45BA-BFEF-586086C405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341438"/>
            <a:ext cx="6831012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8">
            <a:extLst>
              <a:ext uri="{FF2B5EF4-FFF2-40B4-BE49-F238E27FC236}">
                <a16:creationId xmlns:a16="http://schemas.microsoft.com/office/drawing/2014/main" id="{FD67B3A0-47B2-4E51-94C6-10167BAD6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165850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FB8EB511-20D7-4578-AC00-1F8263119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Distribución </a:t>
            </a:r>
            <a:r>
              <a:rPr lang="es-ES" altLang="es-ES" dirty="0"/>
              <a:t>B</a:t>
            </a:r>
            <a:r>
              <a:rPr lang="es" altLang="es-ES" dirty="0"/>
              <a:t>inomial</a:t>
            </a:r>
          </a:p>
        </p:txBody>
      </p:sp>
      <p:pic>
        <p:nvPicPr>
          <p:cNvPr id="10243" name="Picture 16">
            <a:extLst>
              <a:ext uri="{FF2B5EF4-FFF2-40B4-BE49-F238E27FC236}">
                <a16:creationId xmlns:a16="http://schemas.microsoft.com/office/drawing/2014/main" id="{DE3765A3-9B81-4406-A034-E44788F43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052513"/>
            <a:ext cx="6911975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Diseño predeterminado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0000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E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E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88</TotalTime>
  <Words>1131</Words>
  <Application>Microsoft Office PowerPoint</Application>
  <PresentationFormat>Presentación en pantalla (4:3)</PresentationFormat>
  <Paragraphs>86</Paragraphs>
  <Slides>12</Slides>
  <Notes>12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2</vt:i4>
      </vt:variant>
    </vt:vector>
  </HeadingPairs>
  <TitlesOfParts>
    <vt:vector size="20" baseType="lpstr">
      <vt:lpstr>新細明體</vt:lpstr>
      <vt:lpstr>Arial</vt:lpstr>
      <vt:lpstr>Arial Black</vt:lpstr>
      <vt:lpstr>Times New Roman</vt:lpstr>
      <vt:lpstr>Wingdings</vt:lpstr>
      <vt:lpstr>Diseño predeterminado</vt:lpstr>
      <vt:lpstr>Equation</vt:lpstr>
      <vt:lpstr>Picture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Ángel Alejandro Juan Pérez</dc:creator>
  <cp:lastModifiedBy>UPC</cp:lastModifiedBy>
  <cp:revision>979</cp:revision>
  <dcterms:created xsi:type="dcterms:W3CDTF">2003-01-27T23:00:03Z</dcterms:created>
  <dcterms:modified xsi:type="dcterms:W3CDTF">2025-10-29T16:00:08Z</dcterms:modified>
</cp:coreProperties>
</file>